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AE6F7C6" w14:textId="77777777" w:rsidR="007863B5" w:rsidRPr="00982B06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Your Paper's Title S</w:t>
      </w:r>
      <w:bookmarkStart w:id="0" w:name="_GoBack"/>
      <w:bookmarkEnd w:id="0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tarts Here: Plea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14:paraId="79BC3693" w14:textId="5747C0A0" w:rsidR="007863B5" w:rsidRPr="00982B06" w:rsidRDefault="007863B5" w:rsidP="001524F1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T</w:t>
      </w:r>
      <w:r w:rsidR="00140303">
        <w:rPr>
          <w:rFonts w:asciiTheme="majorBidi" w:hAnsiTheme="majorBidi" w:cstheme="majorBidi"/>
          <w:b/>
          <w:bCs/>
          <w:sz w:val="22"/>
          <w:szCs w:val="16"/>
          <w:lang w:val="en-GB"/>
        </w:rPr>
        <w:t>NR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1</w:t>
      </w:r>
      <w:r w:rsidR="001524F1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2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14:paraId="4486A8D4" w14:textId="7A9E15D6" w:rsidR="007863B5" w:rsidRPr="001C3EBC" w:rsidRDefault="007863B5" w:rsidP="001524F1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1C3EBC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1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Full </w:t>
      </w:r>
      <w:r w:rsidR="00F74FAF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of first author, including country (in English, T</w:t>
      </w:r>
      <w:r w:rsidR="00140303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NR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 1</w:t>
      </w:r>
      <w:r w:rsidR="001524F1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0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pt. </w:t>
      </w:r>
      <w:r w:rsidR="00E74F90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centred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)</w:t>
      </w:r>
    </w:p>
    <w:p w14:paraId="7D079791" w14:textId="77777777" w:rsidR="007863B5" w:rsidRPr="001C3EBC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1C3EBC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2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Full </w:t>
      </w:r>
      <w:r w:rsidR="00F74FAF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of second author, including country (in English)</w:t>
      </w:r>
    </w:p>
    <w:p w14:paraId="274E8B9D" w14:textId="77777777" w:rsidR="007863B5" w:rsidRPr="001C3EBC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1C3EBC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3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List all </w:t>
      </w:r>
      <w:r w:rsidR="00F74FAF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in the same way (in English)</w:t>
      </w:r>
    </w:p>
    <w:p w14:paraId="0B4EDC48" w14:textId="77777777" w:rsidR="007863B5" w:rsidRPr="001C3EBC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lang w:val="en-GB" w:eastAsia="zh-CN"/>
        </w:rPr>
      </w:pP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*Corresponding author</w:t>
      </w:r>
    </w:p>
    <w:p w14:paraId="6B656C41" w14:textId="77777777" w:rsidR="001524F1" w:rsidRPr="00982B06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982B06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982B06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14:paraId="2CF6D900" w14:textId="77777777" w:rsidR="007863B5" w:rsidRPr="00982B06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982B06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4EF9152" w14:textId="77777777" w:rsidR="007863B5" w:rsidRPr="00982B06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982B06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14:paraId="45A6B2BB" w14:textId="77777777" w:rsidR="007E164C" w:rsidRPr="00982B06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982B06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14:paraId="272395C3" w14:textId="77777777" w:rsidR="00183509" w:rsidRPr="00982B06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982B06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>he main t</w:t>
      </w:r>
      <w:r w:rsidRPr="00982B06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982B06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982B06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982B06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B352DE9" w14:textId="77777777" w:rsidR="007E164C" w:rsidRPr="00982B06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982B06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982B06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982B06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982B06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982B06">
        <w:rPr>
          <w:rFonts w:asciiTheme="majorBidi" w:hAnsiTheme="majorBidi" w:cstheme="majorBidi"/>
          <w:i/>
          <w:sz w:val="20"/>
          <w:lang w:val="en-GB"/>
        </w:rPr>
        <w:t>, italics)</w:t>
      </w:r>
    </w:p>
    <w:p w14:paraId="622F15D7" w14:textId="77777777" w:rsidR="007E164C" w:rsidRPr="00982B06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noProof/>
          <w:lang w:eastAsia="en-US"/>
        </w:rPr>
        <w:drawing>
          <wp:inline distT="0" distB="0" distL="0" distR="0" wp14:anchorId="745E73F0" wp14:editId="6692ACDB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4365BCE9" w14:textId="77777777" w:rsidR="005D030D" w:rsidRPr="00982B06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982B06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14:paraId="310D0E63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5CEDBA57" w14:textId="77777777" w:rsidR="007E164C" w:rsidRPr="00982B06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lastRenderedPageBreak/>
        <w:t>Title</w:t>
      </w:r>
      <w:r w:rsidR="00183509" w:rsidRPr="00982B06">
        <w:rPr>
          <w:rFonts w:asciiTheme="majorBidi" w:hAnsiTheme="majorBidi" w:cstheme="majorBidi"/>
          <w:lang w:val="en-GB"/>
        </w:rPr>
        <w:t xml:space="preserve"> of the 2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982B06">
        <w:rPr>
          <w:rFonts w:asciiTheme="majorBidi" w:hAnsiTheme="majorBidi" w:cstheme="majorBidi"/>
          <w:lang w:val="en-GB"/>
        </w:rPr>
        <w:t xml:space="preserve"> 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14:paraId="2712754C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0A2AA859" w14:textId="77777777" w:rsidR="007E164C" w:rsidRPr="00982B06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itle </w:t>
      </w:r>
      <w:r w:rsidR="00183509" w:rsidRPr="00982B06">
        <w:rPr>
          <w:rFonts w:asciiTheme="majorBidi" w:hAnsiTheme="majorBidi" w:cstheme="majorBidi"/>
          <w:lang w:val="en-GB"/>
        </w:rPr>
        <w:t>of the 3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982B06">
        <w:rPr>
          <w:rFonts w:asciiTheme="majorBidi" w:hAnsiTheme="majorBidi" w:cstheme="majorBidi"/>
          <w:lang w:val="en-GB"/>
        </w:rPr>
        <w:t xml:space="preserve"> </w:t>
      </w:r>
      <w:r w:rsidR="00F35ED6" w:rsidRPr="00982B06">
        <w:rPr>
          <w:rFonts w:asciiTheme="majorBidi" w:hAnsiTheme="majorBidi" w:cstheme="majorBidi"/>
          <w:lang w:val="en-GB"/>
        </w:rPr>
        <w:t>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14:paraId="2189199A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23A7F66C" w14:textId="77777777" w:rsidR="0054660D" w:rsidRPr="00982B06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982B06">
        <w:rPr>
          <w:rFonts w:asciiTheme="majorBidi" w:hAnsiTheme="majorBidi" w:cstheme="majorBidi"/>
          <w:lang w:val="en-GB"/>
        </w:rPr>
        <w:t>labeling</w:t>
      </w:r>
      <w:proofErr w:type="spellEnd"/>
      <w:r w:rsidRPr="00982B06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14:paraId="7DA56007" w14:textId="77777777" w:rsidR="0054660D" w:rsidRPr="00982B06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able 1: Table description</w:t>
      </w:r>
      <w:r w:rsidR="007863B5" w:rsidRPr="00982B06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982B06" w14:paraId="05A70587" w14:textId="77777777" w:rsidTr="00E74F90">
        <w:trPr>
          <w:trHeight w:val="272"/>
          <w:jc w:val="center"/>
        </w:trPr>
        <w:tc>
          <w:tcPr>
            <w:tcW w:w="2443" w:type="dxa"/>
          </w:tcPr>
          <w:p w14:paraId="4C61E1BB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621DA011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2592A3EA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328A1E40" w14:textId="77777777" w:rsidTr="00E74F90">
        <w:trPr>
          <w:trHeight w:val="262"/>
          <w:jc w:val="center"/>
        </w:trPr>
        <w:tc>
          <w:tcPr>
            <w:tcW w:w="2443" w:type="dxa"/>
          </w:tcPr>
          <w:p w14:paraId="738BC463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3F9FA9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80F004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5B621939" w14:textId="77777777" w:rsidTr="00E74F90">
        <w:trPr>
          <w:trHeight w:val="272"/>
          <w:jc w:val="center"/>
        </w:trPr>
        <w:tc>
          <w:tcPr>
            <w:tcW w:w="2443" w:type="dxa"/>
          </w:tcPr>
          <w:p w14:paraId="77B74627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4D0B3C41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43136DA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3683C2BF" w14:textId="77777777" w:rsidTr="00E74F90">
        <w:trPr>
          <w:trHeight w:val="262"/>
          <w:jc w:val="center"/>
        </w:trPr>
        <w:tc>
          <w:tcPr>
            <w:tcW w:w="2443" w:type="dxa"/>
          </w:tcPr>
          <w:p w14:paraId="5D6E881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74676870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E1E9696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14:paraId="77D2F373" w14:textId="77777777" w:rsidR="005D030D" w:rsidRPr="00982B06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982B06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14:paraId="72D2695A" w14:textId="77777777" w:rsidR="00B5164D" w:rsidRPr="00982B06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982B06">
        <w:rPr>
          <w:rFonts w:asciiTheme="majorBidi" w:hAnsiTheme="majorBidi" w:cstheme="majorBidi" w:hint="default"/>
          <w:b/>
          <w:lang w:val="en-GB"/>
        </w:rPr>
        <w:t>Equations</w:t>
      </w:r>
    </w:p>
    <w:p w14:paraId="0D20952A" w14:textId="77777777" w:rsidR="00CF7461" w:rsidRPr="00982B06" w:rsidRDefault="00B5164D" w:rsidP="00E74F90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Equations (refer with: Eq. 1, Eq. </w:t>
      </w:r>
      <w:proofErr w:type="gramStart"/>
      <w:r w:rsidR="00717760" w:rsidRPr="00982B06">
        <w:rPr>
          <w:rFonts w:asciiTheme="majorBidi" w:hAnsiTheme="majorBidi" w:cstheme="majorBidi"/>
          <w:lang w:val="en-GB"/>
        </w:rPr>
        <w:t>2,...</w:t>
      </w:r>
      <w:proofErr w:type="gramEnd"/>
      <w:r w:rsidR="00717760" w:rsidRPr="00982B06">
        <w:rPr>
          <w:rFonts w:asciiTheme="majorBidi" w:hAnsiTheme="majorBidi" w:cstheme="majorBidi"/>
          <w:lang w:val="en-GB"/>
        </w:rPr>
        <w:t>)</w:t>
      </w:r>
      <w:r w:rsidRPr="00982B06">
        <w:rPr>
          <w:rFonts w:asciiTheme="majorBidi" w:hAnsiTheme="majorBidi" w:cstheme="majorBidi"/>
          <w:lang w:val="en-GB"/>
        </w:rPr>
        <w:t xml:space="preserve"> should be </w:t>
      </w:r>
      <w:r w:rsidR="00E74F90" w:rsidRPr="00982B06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982B06">
        <w:rPr>
          <w:rFonts w:asciiTheme="majorBidi" w:hAnsiTheme="majorBidi" w:cstheme="majorBidi"/>
          <w:lang w:val="en-GB"/>
        </w:rPr>
        <w:t>denoted by numbers in round parentheses a</w:t>
      </w:r>
      <w:r w:rsidRPr="00982B06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982B06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982B06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982B06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982B06">
        <w:rPr>
          <w:rFonts w:asciiTheme="majorBidi" w:hAnsiTheme="majorBidi" w:cstheme="majorBidi"/>
          <w:lang w:val="en-GB" w:eastAsia="zh-CN"/>
        </w:rPr>
        <w:t>.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810D52" w:rsidRPr="00982B06">
        <w:rPr>
          <w:rFonts w:asciiTheme="majorBidi" w:hAnsiTheme="majorBidi" w:cstheme="majorBidi"/>
          <w:lang w:val="en-GB"/>
        </w:rPr>
        <w:t>For example:</w:t>
      </w:r>
    </w:p>
    <w:p w14:paraId="36071C4A" w14:textId="77777777" w:rsidR="00912D7A" w:rsidRPr="00982B06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position w:val="-14"/>
          <w:lang w:val="en-GB"/>
        </w:rPr>
        <w:object w:dxaOrig="3080" w:dyaOrig="380" w14:anchorId="23FE32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18.6pt" o:ole="">
            <v:imagedata r:id="rId9" o:title=""/>
          </v:shape>
          <o:OLEObject Type="Embed" ProgID="Equation.DSMT4" ShapeID="_x0000_i1025" DrawAspect="Content" ObjectID="_1710711553" r:id="rId10"/>
        </w:object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  <w:t>(1)</w:t>
      </w:r>
    </w:p>
    <w:p w14:paraId="49D506EB" w14:textId="77777777" w:rsidR="00187458" w:rsidRPr="00982B06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14:paraId="0C773C84" w14:textId="77777777" w:rsidR="004630A7" w:rsidRPr="00982B06" w:rsidRDefault="00634128" w:rsidP="00187458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he </w:t>
      </w:r>
      <w:r w:rsidR="00187458" w:rsidRPr="00982B06">
        <w:rPr>
          <w:rFonts w:asciiTheme="majorBidi" w:hAnsiTheme="majorBidi" w:cstheme="majorBidi"/>
          <w:lang w:val="en-GB"/>
        </w:rPr>
        <w:t xml:space="preserve">article </w:t>
      </w:r>
      <w:r w:rsidRPr="00982B06">
        <w:rPr>
          <w:rFonts w:asciiTheme="majorBidi" w:hAnsiTheme="majorBidi" w:cstheme="majorBidi"/>
          <w:lang w:val="en-GB"/>
        </w:rPr>
        <w:t xml:space="preserve">must </w:t>
      </w:r>
      <w:r w:rsidR="004630A7" w:rsidRPr="00982B06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982B06">
        <w:rPr>
          <w:rFonts w:asciiTheme="majorBidi" w:hAnsiTheme="majorBidi" w:cstheme="majorBidi"/>
          <w:i/>
          <w:lang w:val="en-GB"/>
        </w:rPr>
        <w:t>Introduction</w:t>
      </w:r>
      <w:r w:rsidR="004630A7" w:rsidRPr="00982B06">
        <w:rPr>
          <w:rFonts w:asciiTheme="majorBidi" w:hAnsiTheme="majorBidi" w:cstheme="majorBidi"/>
          <w:lang w:val="en-GB"/>
        </w:rPr>
        <w:t xml:space="preserve"> and </w:t>
      </w:r>
      <w:r w:rsidR="004630A7" w:rsidRPr="00982B06">
        <w:rPr>
          <w:rFonts w:asciiTheme="majorBidi" w:hAnsiTheme="majorBidi" w:cstheme="majorBidi"/>
          <w:i/>
          <w:lang w:val="en-GB"/>
        </w:rPr>
        <w:t>conclusion</w:t>
      </w:r>
      <w:r w:rsidR="004630A7" w:rsidRPr="00982B06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982B06">
        <w:rPr>
          <w:rFonts w:asciiTheme="majorBidi" w:hAnsiTheme="majorBidi" w:cstheme="majorBidi"/>
          <w:lang w:val="en-GB"/>
        </w:rPr>
        <w:t xml:space="preserve"> </w:t>
      </w:r>
      <w:r w:rsidR="004630A7" w:rsidRPr="00982B06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r w:rsidR="004630A7" w:rsidRPr="00982B06">
        <w:rPr>
          <w:rFonts w:asciiTheme="majorBidi" w:hAnsiTheme="majorBidi" w:cstheme="majorBidi"/>
          <w:b/>
          <w:i/>
          <w:lang w:val="en-GB"/>
        </w:rPr>
        <w:t>IMRaD (Introduction, Methods, Results and Discussion).</w:t>
      </w:r>
      <w:r w:rsidR="004630A7" w:rsidRPr="00982B06">
        <w:rPr>
          <w:rFonts w:asciiTheme="majorBidi" w:hAnsiTheme="majorBidi" w:cstheme="majorBidi"/>
          <w:lang w:val="en-GB"/>
        </w:rPr>
        <w:t xml:space="preserve"> </w:t>
      </w:r>
    </w:p>
    <w:p w14:paraId="555950F2" w14:textId="77777777" w:rsidR="007863B5" w:rsidRPr="00982B06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982B06">
        <w:rPr>
          <w:rFonts w:asciiTheme="majorBidi" w:hAnsiTheme="majorBidi" w:cstheme="majorBidi"/>
          <w:szCs w:val="28"/>
          <w:lang w:val="en-GB"/>
        </w:rPr>
        <w:t>(TNR 14pt., bold)</w:t>
      </w:r>
    </w:p>
    <w:p w14:paraId="5E832835" w14:textId="77777777"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Acknowledgment</w:t>
      </w:r>
      <w:r w:rsidR="003722BE" w:rsidRPr="00982B06">
        <w:rPr>
          <w:rFonts w:asciiTheme="majorBidi" w:hAnsiTheme="majorBidi" w:cstheme="majorBidi"/>
          <w:lang w:val="en-GB"/>
        </w:rPr>
        <w:t xml:space="preserve"> (TNR 12pt. bold)</w:t>
      </w:r>
    </w:p>
    <w:p w14:paraId="68AA605A" w14:textId="77777777" w:rsidR="002973EC" w:rsidRPr="00982B06" w:rsidRDefault="003F0014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his paper</w:t>
      </w:r>
      <w:r w:rsidR="002973EC" w:rsidRPr="00982B06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982B06">
        <w:rPr>
          <w:rFonts w:asciiTheme="majorBidi" w:hAnsiTheme="majorBidi" w:cstheme="majorBidi"/>
          <w:lang w:val="en-GB"/>
        </w:rPr>
        <w:t>project…</w:t>
      </w:r>
    </w:p>
    <w:p w14:paraId="6B3F5A7F" w14:textId="77777777" w:rsidR="002973EC" w:rsidRPr="00982B06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982B06">
        <w:rPr>
          <w:rFonts w:asciiTheme="majorBidi" w:hAnsiTheme="majorBidi" w:cstheme="majorBidi" w:hint="default"/>
          <w:lang w:val="en-GB"/>
        </w:rPr>
        <w:t>R</w:t>
      </w:r>
      <w:r w:rsidR="002973EC" w:rsidRPr="00982B06">
        <w:rPr>
          <w:rFonts w:asciiTheme="majorBidi" w:hAnsiTheme="majorBidi" w:cstheme="majorBidi" w:hint="default"/>
          <w:lang w:val="en-GB"/>
        </w:rPr>
        <w:t>eferences</w:t>
      </w:r>
      <w:r w:rsidRPr="00982B06">
        <w:rPr>
          <w:rFonts w:asciiTheme="majorBidi" w:hAnsiTheme="majorBidi" w:cstheme="majorBidi" w:hint="default"/>
          <w:lang w:val="en-GB"/>
        </w:rPr>
        <w:t xml:space="preserve"> (TNR 12pt. bold)</w:t>
      </w:r>
    </w:p>
    <w:p w14:paraId="787FB95D" w14:textId="77777777" w:rsidR="00983159" w:rsidRPr="00982B06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982B06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14:paraId="56F70F1B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)</w:t>
      </w:r>
    </w:p>
    <w:p w14:paraId="5F0B756B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 xml:space="preserve">2012, A), </w:t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,</w:t>
      </w:r>
      <w:r w:rsidR="00810D52" w:rsidRPr="00982B06">
        <w:rPr>
          <w:rFonts w:asciiTheme="majorBidi" w:hAnsiTheme="majorBidi" w:cstheme="majorBidi"/>
          <w:lang w:val="en-GB"/>
        </w:rPr>
        <w:t xml:space="preserve"> </w:t>
      </w:r>
      <w:r w:rsidRPr="00982B06">
        <w:rPr>
          <w:rFonts w:asciiTheme="majorBidi" w:hAnsiTheme="majorBidi" w:cstheme="majorBidi"/>
          <w:lang w:val="en-GB"/>
        </w:rPr>
        <w:t>B)</w:t>
      </w:r>
    </w:p>
    <w:p w14:paraId="55A47850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2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983159" w:rsidRPr="00982B06">
        <w:rPr>
          <w:rFonts w:asciiTheme="majorBidi" w:hAnsiTheme="majorBidi" w:cstheme="majorBidi"/>
          <w:lang w:val="en-GB"/>
        </w:rPr>
        <w:t xml:space="preserve">&amp; 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4)</w:t>
      </w:r>
    </w:p>
    <w:p w14:paraId="21A88B3A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3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717760" w:rsidRPr="00982B06">
        <w:rPr>
          <w:rFonts w:asciiTheme="majorBidi" w:hAnsiTheme="majorBidi" w:cstheme="majorBidi"/>
          <w:lang w:val="en-GB"/>
        </w:rPr>
        <w:t xml:space="preserve"> et al</w:t>
      </w:r>
      <w:r w:rsidR="00983159" w:rsidRPr="00982B06">
        <w:rPr>
          <w:rFonts w:asciiTheme="majorBidi" w:hAnsiTheme="majorBidi" w:cstheme="majorBidi"/>
          <w:lang w:val="en-GB"/>
        </w:rPr>
        <w:t xml:space="preserve">., </w:t>
      </w:r>
      <w:r w:rsidR="00810D52" w:rsidRPr="00982B06">
        <w:rPr>
          <w:rFonts w:asciiTheme="majorBidi" w:hAnsiTheme="majorBidi" w:cstheme="majorBidi"/>
          <w:lang w:val="en-GB"/>
        </w:rPr>
        <w:t>2012)</w:t>
      </w:r>
    </w:p>
    <w:p w14:paraId="59F1F4B4" w14:textId="77777777"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982B06">
        <w:rPr>
          <w:rFonts w:asciiTheme="majorBidi" w:hAnsiTheme="majorBidi" w:cstheme="majorBidi"/>
          <w:sz w:val="28"/>
          <w:szCs w:val="24"/>
          <w:lang w:val="en-GB"/>
        </w:rPr>
        <w:lastRenderedPageBreak/>
        <w:t>References</w:t>
      </w:r>
      <w:r w:rsidR="001524F1" w:rsidRPr="00982B06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982B06">
        <w:rPr>
          <w:rFonts w:asciiTheme="majorBidi" w:hAnsiTheme="majorBidi" w:cstheme="majorBidi"/>
          <w:szCs w:val="28"/>
          <w:lang w:val="en-GB"/>
        </w:rPr>
        <w:t>(</w:t>
      </w:r>
      <w:r w:rsidR="001524F1" w:rsidRPr="00982B06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14:paraId="324585EB" w14:textId="26A05483" w:rsidR="00983159" w:rsidRPr="00982B06" w:rsidRDefault="00E74F90" w:rsidP="005508C7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982B06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982B06">
        <w:rPr>
          <w:rFonts w:asciiTheme="majorBidi" w:hAnsiTheme="majorBidi" w:cstheme="majorBidi"/>
          <w:lang w:val="en-GB"/>
        </w:rPr>
        <w:t xml:space="preserve"> </w:t>
      </w:r>
      <w:r w:rsidR="003C7E77">
        <w:rPr>
          <w:rFonts w:asciiTheme="majorBidi" w:hAnsiTheme="majorBidi" w:cstheme="majorBidi"/>
          <w:lang w:val="en-GB"/>
        </w:rPr>
        <w:t>7</w:t>
      </w:r>
      <w:r w:rsidR="00912D7A" w:rsidRPr="00982B06">
        <w:rPr>
          <w:rFonts w:asciiTheme="majorBidi" w:hAnsiTheme="majorBidi" w:cstheme="majorBidi"/>
          <w:lang w:val="en-GB"/>
        </w:rPr>
        <w:t xml:space="preserve">th edition – more information </w:t>
      </w:r>
      <w:hyperlink r:id="rId11" w:history="1">
        <w:r w:rsidR="00912D7A" w:rsidRPr="00982B06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982B06">
        <w:rPr>
          <w:rFonts w:asciiTheme="majorBidi" w:hAnsiTheme="majorBidi" w:cstheme="majorBidi"/>
          <w:lang w:val="en-GB"/>
        </w:rPr>
        <w:t xml:space="preserve">). </w:t>
      </w:r>
    </w:p>
    <w:p w14:paraId="302F4AC2" w14:textId="77777777" w:rsidR="003722BE" w:rsidRPr="00982B06" w:rsidRDefault="003722BE" w:rsidP="003722BE">
      <w:pPr>
        <w:rPr>
          <w:rFonts w:asciiTheme="majorBidi" w:hAnsiTheme="majorBidi" w:cstheme="majorBidi"/>
          <w:lang w:val="en-GB"/>
        </w:rPr>
      </w:pPr>
    </w:p>
    <w:p w14:paraId="2ECA2217" w14:textId="77777777" w:rsidR="00140303" w:rsidRPr="00140303" w:rsidRDefault="00140303" w:rsidP="00140303">
      <w:pPr>
        <w:pStyle w:val="ReferencesText"/>
        <w:spacing w:before="120" w:after="0"/>
        <w:rPr>
          <w:sz w:val="24"/>
        </w:rPr>
      </w:pPr>
      <w:r w:rsidRPr="00140303">
        <w:rPr>
          <w:b/>
          <w:sz w:val="24"/>
        </w:rPr>
        <w:t xml:space="preserve">(Book style - </w:t>
      </w:r>
      <w:r w:rsidRPr="00140303">
        <w:rPr>
          <w:sz w:val="24"/>
        </w:rPr>
        <w:t xml:space="preserve">Author, year. </w:t>
      </w:r>
      <w:r w:rsidRPr="00140303">
        <w:rPr>
          <w:i/>
          <w:sz w:val="24"/>
        </w:rPr>
        <w:t>Title (in italics).</w:t>
      </w:r>
      <w:r w:rsidRPr="00140303">
        <w:rPr>
          <w:sz w:val="24"/>
        </w:rPr>
        <w:t xml:space="preserve"> Publisher, location of publisher.</w:t>
      </w:r>
      <w:r w:rsidRPr="00140303">
        <w:rPr>
          <w:b/>
          <w:sz w:val="24"/>
        </w:rPr>
        <w:t>)</w:t>
      </w:r>
    </w:p>
    <w:p w14:paraId="1B8A932A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Cichocki, A. and Unbehaven, R., (1993). </w:t>
      </w:r>
      <w:r w:rsidRPr="00140303">
        <w:rPr>
          <w:i/>
          <w:sz w:val="24"/>
          <w:szCs w:val="24"/>
        </w:rPr>
        <w:t>Neural Networks for Optimization and Signal Processing</w:t>
      </w:r>
      <w:r w:rsidRPr="00140303">
        <w:rPr>
          <w:sz w:val="24"/>
          <w:szCs w:val="24"/>
        </w:rPr>
        <w:t>, 1st ed. Chichester, U.K.: Wiley.</w:t>
      </w:r>
    </w:p>
    <w:p w14:paraId="2E3C7EB0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Chen, W. K. (1993). </w:t>
      </w:r>
      <w:r w:rsidRPr="00140303">
        <w:rPr>
          <w:i/>
          <w:sz w:val="24"/>
          <w:szCs w:val="24"/>
        </w:rPr>
        <w:t>Linear Networks and Systems</w:t>
      </w:r>
      <w:r w:rsidRPr="00140303">
        <w:rPr>
          <w:sz w:val="24"/>
          <w:szCs w:val="24"/>
        </w:rPr>
        <w:t>, Belmont, CA: Wadsworth, pp. 123-135.</w:t>
      </w:r>
    </w:p>
    <w:p w14:paraId="61D4E3E7" w14:textId="77777777" w:rsidR="00140303" w:rsidRPr="00140303" w:rsidRDefault="00140303" w:rsidP="00140303">
      <w:pPr>
        <w:pStyle w:val="ReferencesText"/>
        <w:spacing w:before="120" w:after="0"/>
        <w:rPr>
          <w:b/>
          <w:sz w:val="24"/>
        </w:rPr>
      </w:pPr>
      <w:r w:rsidRPr="00140303">
        <w:rPr>
          <w:b/>
          <w:sz w:val="24"/>
        </w:rPr>
        <w:t xml:space="preserve">(Journal - </w:t>
      </w:r>
      <w:r w:rsidRPr="00140303">
        <w:rPr>
          <w:sz w:val="24"/>
        </w:rPr>
        <w:t xml:space="preserve">Author, year. Paper title. </w:t>
      </w:r>
      <w:r w:rsidRPr="00140303">
        <w:rPr>
          <w:i/>
          <w:sz w:val="24"/>
        </w:rPr>
        <w:t>Journal name (in italics)</w:t>
      </w:r>
      <w:r w:rsidRPr="00140303">
        <w:rPr>
          <w:sz w:val="24"/>
        </w:rPr>
        <w:t>, volume and issue numbers, inclusive pages.</w:t>
      </w:r>
      <w:r w:rsidRPr="00140303">
        <w:rPr>
          <w:b/>
          <w:sz w:val="24"/>
        </w:rPr>
        <w:t xml:space="preserve">) </w:t>
      </w:r>
    </w:p>
    <w:p w14:paraId="3F37F713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Chen, S., Mulgrew, B. and Granta, P. M. (1993). “A clustering technique for digital communications channel equalization using radial basis function networks,” </w:t>
      </w:r>
      <w:r w:rsidRPr="00140303">
        <w:rPr>
          <w:i/>
          <w:iCs/>
          <w:sz w:val="24"/>
          <w:szCs w:val="24"/>
        </w:rPr>
        <w:t>IEEE Trans. on Neural Networks</w:t>
      </w:r>
      <w:r w:rsidRPr="00140303">
        <w:rPr>
          <w:sz w:val="24"/>
          <w:szCs w:val="24"/>
        </w:rPr>
        <w:t xml:space="preserve">, vol. 4, pp. 570-578. </w:t>
      </w:r>
    </w:p>
    <w:p w14:paraId="610E6BCB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Hill, R. M. (1997). The single-vendor single-buyer integrated production–inventory model with a generalized policy, </w:t>
      </w:r>
      <w:r w:rsidRPr="00140303">
        <w:rPr>
          <w:i/>
          <w:sz w:val="24"/>
          <w:szCs w:val="24"/>
        </w:rPr>
        <w:t>European Journal of Operational Research</w:t>
      </w:r>
      <w:r w:rsidRPr="00140303">
        <w:rPr>
          <w:sz w:val="24"/>
          <w:szCs w:val="24"/>
        </w:rPr>
        <w:t>, vol. 97, pp. 493-499.</w:t>
      </w:r>
    </w:p>
    <w:p w14:paraId="014A2710" w14:textId="77777777" w:rsidR="00140303" w:rsidRPr="00140303" w:rsidRDefault="00140303" w:rsidP="00140303">
      <w:pPr>
        <w:ind w:firstLine="0"/>
        <w:rPr>
          <w:szCs w:val="24"/>
          <w:lang w:val="en-US"/>
        </w:rPr>
      </w:pPr>
      <w:r w:rsidRPr="00140303">
        <w:rPr>
          <w:b/>
          <w:szCs w:val="24"/>
          <w:lang w:val="en-US"/>
        </w:rPr>
        <w:t>(Online Sources style)</w:t>
      </w:r>
    </w:p>
    <w:p w14:paraId="14C93BE6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</w:pPr>
      <w:r w:rsidRPr="00140303">
        <w:rPr>
          <w:sz w:val="24"/>
          <w:szCs w:val="24"/>
        </w:rPr>
        <w:t xml:space="preserve">Vidmar, R. J. (August 1992). On the use of atmospheric plasmas as electromagnetic reflectors. IEEE Trans. Plasma Sci. [Online]. 21(3). pp. 876-880. Available: </w:t>
      </w:r>
      <w:hyperlink r:id="rId12" w:history="1">
        <w:r w:rsidRPr="00140303">
          <w:rPr>
            <w:rStyle w:val="Hyperlink"/>
            <w:sz w:val="24"/>
            <w:szCs w:val="24"/>
          </w:rPr>
          <w:t>http://www.halcyon.com/pub/journals/21ps03-vidmar</w:t>
        </w:r>
      </w:hyperlink>
    </w:p>
    <w:p w14:paraId="070BAB0B" w14:textId="77777777" w:rsidR="00140303" w:rsidRPr="00140303" w:rsidRDefault="00140303" w:rsidP="00140303">
      <w:pPr>
        <w:pStyle w:val="ReferencesText"/>
        <w:spacing w:before="120" w:after="0"/>
        <w:rPr>
          <w:b/>
          <w:sz w:val="24"/>
        </w:rPr>
      </w:pPr>
      <w:r w:rsidRPr="00140303">
        <w:rPr>
          <w:b/>
          <w:sz w:val="24"/>
        </w:rPr>
        <w:t xml:space="preserve">(Conference paper or contributed volume - </w:t>
      </w:r>
      <w:r w:rsidRPr="00140303">
        <w:rPr>
          <w:sz w:val="24"/>
        </w:rPr>
        <w:t xml:space="preserve">Author, year, paper title. </w:t>
      </w:r>
      <w:r w:rsidRPr="00140303">
        <w:rPr>
          <w:i/>
          <w:sz w:val="24"/>
        </w:rPr>
        <w:t>Proceedings title (in italics)</w:t>
      </w:r>
      <w:r w:rsidRPr="00140303">
        <w:rPr>
          <w:sz w:val="24"/>
        </w:rPr>
        <w:t>. City, country, inclusive pages.</w:t>
      </w:r>
      <w:r w:rsidRPr="00140303">
        <w:rPr>
          <w:b/>
          <w:sz w:val="24"/>
        </w:rPr>
        <w:t>)</w:t>
      </w:r>
    </w:p>
    <w:p w14:paraId="65AD84B8" w14:textId="77777777" w:rsidR="00140303" w:rsidRPr="004A0BCD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Beck, K. and Ralph, J. (1994). Patterns Generates Architectures. </w:t>
      </w:r>
      <w:r w:rsidRPr="00140303">
        <w:rPr>
          <w:i/>
          <w:color w:val="000000"/>
          <w:sz w:val="24"/>
          <w:szCs w:val="24"/>
        </w:rPr>
        <w:t xml:space="preserve"> Proceedings of </w:t>
      </w:r>
      <w:r w:rsidRPr="00140303">
        <w:rPr>
          <w:i/>
          <w:sz w:val="24"/>
          <w:szCs w:val="24"/>
        </w:rPr>
        <w:t>European Conference of Object-Oriented Programming.</w:t>
      </w:r>
      <w:r w:rsidRPr="00140303">
        <w:rPr>
          <w:sz w:val="24"/>
          <w:szCs w:val="24"/>
        </w:rPr>
        <w:t xml:space="preserve"> Bologna, Italy, pp. 139-149.</w:t>
      </w:r>
    </w:p>
    <w:p w14:paraId="4A6C4B0E" w14:textId="77777777" w:rsidR="00983159" w:rsidRPr="00982B06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14:paraId="378822A4" w14:textId="77777777" w:rsidR="00AE3B5D" w:rsidRPr="00982B06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sectPr w:rsidR="00AE3B5D" w:rsidRPr="00982B06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0275AD7" w14:textId="77777777" w:rsidR="004A06B0" w:rsidRDefault="004A06B0">
      <w:r>
        <w:separator/>
      </w:r>
    </w:p>
  </w:endnote>
  <w:endnote w:type="continuationSeparator" w:id="0">
    <w:p w14:paraId="1A4BF0AC" w14:textId="77777777" w:rsidR="004A06B0" w:rsidRDefault="004A06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C8894E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45483EEA" w14:textId="77777777"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F791AFC" w14:textId="77777777" w:rsidR="004A06B0" w:rsidRDefault="004A06B0">
      <w:r>
        <w:separator/>
      </w:r>
    </w:p>
  </w:footnote>
  <w:footnote w:type="continuationSeparator" w:id="0">
    <w:p w14:paraId="12E0887A" w14:textId="77777777" w:rsidR="004A06B0" w:rsidRDefault="004A06B0">
      <w:r>
        <w:continuationSeparator/>
      </w:r>
    </w:p>
  </w:footnote>
  <w:footnote w:id="1">
    <w:p w14:paraId="59CE627C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D806D6" w14:textId="2CECE5BD" w:rsidR="00AB6222" w:rsidRDefault="00AB6222" w:rsidP="001E1CE5">
    <w:pPr>
      <w:pStyle w:val="Header"/>
      <w:ind w:left="-90"/>
      <w:jc w:val="center"/>
      <w:rPr>
        <w:rStyle w:val="Strong"/>
        <w:rFonts w:ascii="Helvetica" w:hAnsi="Helvetica"/>
        <w:color w:val="000000" w:themeColor="text1"/>
        <w:sz w:val="28"/>
        <w:szCs w:val="32"/>
      </w:rPr>
    </w:pPr>
    <w:proofErr w:type="gramStart"/>
    <w:r w:rsidRPr="00EA0DFF">
      <w:rPr>
        <w:rStyle w:val="Strong"/>
        <w:rFonts w:asciiTheme="majorBidi" w:hAnsiTheme="majorBidi" w:cstheme="majorBidi"/>
        <w:color w:val="000000" w:themeColor="text1"/>
        <w:sz w:val="28"/>
        <w:szCs w:val="32"/>
      </w:rPr>
      <w:t xml:space="preserve">The </w:t>
    </w:r>
    <w:r w:rsidRPr="00AB6222">
      <w:rPr>
        <w:rStyle w:val="Strong"/>
        <w:rFonts w:ascii="Helvetica" w:hAnsi="Helvetica"/>
        <w:color w:val="000000" w:themeColor="text1"/>
        <w:sz w:val="28"/>
        <w:szCs w:val="32"/>
      </w:rPr>
      <w:t xml:space="preserve"> </w:t>
    </w:r>
    <w:r w:rsidR="00EA0DFF" w:rsidRPr="00EA0DFF">
      <w:rPr>
        <w:rStyle w:val="Strong"/>
        <w:color w:val="000000" w:themeColor="text1"/>
        <w:sz w:val="28"/>
        <w:szCs w:val="32"/>
      </w:rPr>
      <w:t>International</w:t>
    </w:r>
    <w:proofErr w:type="gramEnd"/>
    <w:r w:rsidR="00EA0DFF" w:rsidRPr="00EA0DFF">
      <w:rPr>
        <w:rStyle w:val="Strong"/>
        <w:color w:val="000000" w:themeColor="text1"/>
        <w:sz w:val="28"/>
        <w:szCs w:val="32"/>
      </w:rPr>
      <w:t xml:space="preserve"> Conference on Management, Economics and Accounting</w:t>
    </w:r>
  </w:p>
  <w:p w14:paraId="688B0D97" w14:textId="692BF8DE" w:rsidR="00717760" w:rsidRPr="009F5854" w:rsidRDefault="001E1CE5" w:rsidP="001E1CE5">
    <w:pPr>
      <w:pStyle w:val="Header"/>
      <w:ind w:left="90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May 2</w:t>
    </w:r>
    <w:r w:rsidR="001C3EBC">
      <w:rPr>
        <w:rStyle w:val="Strong"/>
        <w:rFonts w:ascii="Helvetica" w:hAnsi="Helvetica"/>
        <w:color w:val="000000" w:themeColor="text1"/>
        <w:sz w:val="24"/>
        <w:szCs w:val="24"/>
      </w:rPr>
      <w:t>8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</w:t>
    </w:r>
    <w:r w:rsidR="00B35156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</w:t>
    </w:r>
    <w:r>
      <w:rPr>
        <w:rStyle w:val="Strong"/>
        <w:rFonts w:ascii="Helvetica" w:hAnsi="Helvetica"/>
        <w:color w:val="000000" w:themeColor="text1"/>
        <w:sz w:val="24"/>
        <w:szCs w:val="24"/>
      </w:rPr>
      <w:t>Rome</w:t>
    </w:r>
    <w:r w:rsidR="001C3EBC">
      <w:rPr>
        <w:rStyle w:val="Strong"/>
        <w:rFonts w:ascii="Helvetica" w:hAnsi="Helvetica"/>
        <w:color w:val="000000" w:themeColor="text1"/>
        <w:sz w:val="24"/>
        <w:szCs w:val="24"/>
      </w:rPr>
      <w:t xml:space="preserve">, </w:t>
    </w:r>
    <w:r>
      <w:rPr>
        <w:rStyle w:val="Strong"/>
        <w:rFonts w:ascii="Helvetica" w:hAnsi="Helvetica"/>
        <w:color w:val="000000" w:themeColor="text1"/>
        <w:sz w:val="24"/>
        <w:szCs w:val="24"/>
      </w:rPr>
      <w:t>Italy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F22DEF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40D8F37B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5E017E5D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81203"/>
    <w:rsid w:val="00094E47"/>
    <w:rsid w:val="000A3E1C"/>
    <w:rsid w:val="000B015E"/>
    <w:rsid w:val="000B69AE"/>
    <w:rsid w:val="000C2EC8"/>
    <w:rsid w:val="000C664A"/>
    <w:rsid w:val="000D6318"/>
    <w:rsid w:val="000E06F0"/>
    <w:rsid w:val="000E69EA"/>
    <w:rsid w:val="000F4BD4"/>
    <w:rsid w:val="000F70A2"/>
    <w:rsid w:val="00104022"/>
    <w:rsid w:val="00116F84"/>
    <w:rsid w:val="00140303"/>
    <w:rsid w:val="001524F1"/>
    <w:rsid w:val="001553BE"/>
    <w:rsid w:val="00167103"/>
    <w:rsid w:val="00173F9F"/>
    <w:rsid w:val="00183509"/>
    <w:rsid w:val="00187458"/>
    <w:rsid w:val="00194CC9"/>
    <w:rsid w:val="001C3EBC"/>
    <w:rsid w:val="001E1CE5"/>
    <w:rsid w:val="00213C4E"/>
    <w:rsid w:val="0024024E"/>
    <w:rsid w:val="00276AC4"/>
    <w:rsid w:val="002973EC"/>
    <w:rsid w:val="002A7497"/>
    <w:rsid w:val="002B2D02"/>
    <w:rsid w:val="002D2435"/>
    <w:rsid w:val="002D397F"/>
    <w:rsid w:val="002E0C4B"/>
    <w:rsid w:val="002F4AFA"/>
    <w:rsid w:val="00324027"/>
    <w:rsid w:val="00341238"/>
    <w:rsid w:val="00345659"/>
    <w:rsid w:val="00355D34"/>
    <w:rsid w:val="003722BE"/>
    <w:rsid w:val="003C7E77"/>
    <w:rsid w:val="003D1E1E"/>
    <w:rsid w:val="003F0014"/>
    <w:rsid w:val="004035DC"/>
    <w:rsid w:val="004522C0"/>
    <w:rsid w:val="004630A7"/>
    <w:rsid w:val="004913A3"/>
    <w:rsid w:val="004A06B0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06F"/>
    <w:rsid w:val="005717DF"/>
    <w:rsid w:val="00592560"/>
    <w:rsid w:val="005D030D"/>
    <w:rsid w:val="005D4DCE"/>
    <w:rsid w:val="00624A54"/>
    <w:rsid w:val="00630C63"/>
    <w:rsid w:val="006317B9"/>
    <w:rsid w:val="00634128"/>
    <w:rsid w:val="00634473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2B06"/>
    <w:rsid w:val="00983159"/>
    <w:rsid w:val="009A29E9"/>
    <w:rsid w:val="009A3A11"/>
    <w:rsid w:val="009B38B6"/>
    <w:rsid w:val="009B696B"/>
    <w:rsid w:val="009C6BE4"/>
    <w:rsid w:val="009D01BF"/>
    <w:rsid w:val="009F5854"/>
    <w:rsid w:val="00A03CFE"/>
    <w:rsid w:val="00A05D17"/>
    <w:rsid w:val="00A10BAC"/>
    <w:rsid w:val="00A414C6"/>
    <w:rsid w:val="00A45C7C"/>
    <w:rsid w:val="00A5671F"/>
    <w:rsid w:val="00A83512"/>
    <w:rsid w:val="00AA437F"/>
    <w:rsid w:val="00AB6222"/>
    <w:rsid w:val="00AC7AED"/>
    <w:rsid w:val="00AD0D46"/>
    <w:rsid w:val="00AE3B5D"/>
    <w:rsid w:val="00B03C9A"/>
    <w:rsid w:val="00B03F2F"/>
    <w:rsid w:val="00B12EC4"/>
    <w:rsid w:val="00B1721B"/>
    <w:rsid w:val="00B2423A"/>
    <w:rsid w:val="00B35156"/>
    <w:rsid w:val="00B50B78"/>
    <w:rsid w:val="00B5164D"/>
    <w:rsid w:val="00B96B80"/>
    <w:rsid w:val="00BA2D23"/>
    <w:rsid w:val="00BB4F4F"/>
    <w:rsid w:val="00BD019B"/>
    <w:rsid w:val="00BD2D89"/>
    <w:rsid w:val="00C26AF4"/>
    <w:rsid w:val="00C2784F"/>
    <w:rsid w:val="00C3254C"/>
    <w:rsid w:val="00C354D1"/>
    <w:rsid w:val="00C36E8D"/>
    <w:rsid w:val="00C40F7C"/>
    <w:rsid w:val="00C432B1"/>
    <w:rsid w:val="00C849FD"/>
    <w:rsid w:val="00CA0458"/>
    <w:rsid w:val="00CC6C92"/>
    <w:rsid w:val="00CD5559"/>
    <w:rsid w:val="00CF7461"/>
    <w:rsid w:val="00D170DB"/>
    <w:rsid w:val="00D345D2"/>
    <w:rsid w:val="00D43284"/>
    <w:rsid w:val="00D655E9"/>
    <w:rsid w:val="00D70F87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32B"/>
    <w:rsid w:val="00EA08F2"/>
    <w:rsid w:val="00EA0DFF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1CEC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29B87FF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71383504"/>
        <c:axId val="1371376976"/>
      </c:barChart>
      <c:catAx>
        <c:axId val="13713835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769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371376976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83504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0FFB72-B67D-40FA-9B2D-26F55888AD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63</Words>
  <Characters>492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777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Lenovo</cp:lastModifiedBy>
  <cp:revision>10</cp:revision>
  <cp:lastPrinted>2001-02-08T16:41:00Z</cp:lastPrinted>
  <dcterms:created xsi:type="dcterms:W3CDTF">2019-11-12T09:41:00Z</dcterms:created>
  <dcterms:modified xsi:type="dcterms:W3CDTF">2022-04-05T21:53:00Z</dcterms:modified>
</cp:coreProperties>
</file>